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63" r:id="rId4"/>
    <p:sldId id="259" r:id="rId5"/>
    <p:sldId id="261" r:id="rId6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79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279400" y="228938"/>
            <a:ext cx="116840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ны обыкновенной кора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burn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ul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rtex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ны плоды свежие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burn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ructus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cens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на обыкновенная                      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urnu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pulus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алина </a:t>
            </a:r>
            <a:r>
              <a:rPr lang="ru-RU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Саржента</a:t>
            </a:r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burnu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rgenti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oehne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ru-RU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ем. Жимолостные                                       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prifoliaceae</a:t>
            </a:r>
            <a:endParaRPr lang="ru-RU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4000" dirty="0">
              <a:effectLst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5178" y="2361045"/>
            <a:ext cx="5387622" cy="4408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545580" cy="6858000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5370" y="0"/>
            <a:ext cx="622662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Химический состав</a:t>
            </a:r>
            <a:endParaRPr kumimoji="0" lang="ru-RU" sz="40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415968" y="1010828"/>
            <a:ext cx="115062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</a:t>
            </a: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сновные действующие вещества коры калины обыкновенной – дубильные вещества и </a:t>
            </a:r>
            <a:r>
              <a:rPr kumimoji="0" lang="ru-RU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ридоиды</a:t>
            </a: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Действующие вещества плодов калины – органические кислоты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066129"/>
              </p:ext>
            </p:extLst>
          </p:nvPr>
        </p:nvGraphicFramePr>
        <p:xfrm>
          <a:off x="2997200" y="2580488"/>
          <a:ext cx="3682999" cy="4145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CS ChemDraw Drawing" r:id="rId3" imgW="2899815" imgH="3254656" progId="ChemDraw.Document.6.0">
                  <p:embed/>
                </p:oleObj>
              </mc:Choice>
              <mc:Fallback>
                <p:oleObj name="CS ChemDraw Drawing" r:id="rId3" imgW="2899815" imgH="3254656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2580488"/>
                        <a:ext cx="3682999" cy="4145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6253184" y="4150148"/>
            <a:ext cx="6096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улусиридоид</a:t>
            </a:r>
            <a:r>
              <a:rPr lang="ru-RU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ru-RU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225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4201441" y="450609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305580" y="1325400"/>
            <a:ext cx="11506200" cy="3539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3200" dirty="0" smtClean="0">
                <a:latin typeface="Times New Roman" panose="02020603050405020304" pitchFamily="18" charset="0"/>
              </a:rPr>
              <a:t>      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ора калины обыкновенной стандартизуется ГФ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IV</a:t>
            </a:r>
            <a:r>
              <a:rPr lang="ru-RU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ФС.2.5.0017.15 по содержанию дубильных веществ в пересчете на танин (не менее 4%) и экстрактивных веществ, извлекаемых 50% спиртом (не менее 18%). Плоды калины стандартизуются ФС.2.5.0076.18 по содержанию суммы органических кислот в пересчете на яблочную кислоту (не менее 6%). </a:t>
            </a:r>
          </a:p>
          <a:p>
            <a:pPr algn="just"/>
            <a:endParaRPr lang="ru-RU" sz="32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3687209" y="153753"/>
            <a:ext cx="43386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калины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3009" y="988510"/>
            <a:ext cx="4086634" cy="586949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988510"/>
            <a:ext cx="3128409" cy="5869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20</TotalTime>
  <Words>109</Words>
  <Application>Microsoft Office PowerPoint</Application>
  <PresentationFormat>Широкоэкранный</PresentationFormat>
  <Paragraphs>11</Paragraphs>
  <Slides>5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</vt:i4>
      </vt:variant>
    </vt:vector>
  </HeadingPairs>
  <TitlesOfParts>
    <vt:vector size="11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52</cp:revision>
  <dcterms:created xsi:type="dcterms:W3CDTF">2017-09-02T10:15:39Z</dcterms:created>
  <dcterms:modified xsi:type="dcterms:W3CDTF">2021-12-06T16:56:50Z</dcterms:modified>
</cp:coreProperties>
</file>